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05" r:id="rId3"/>
    <p:sldId id="266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3" r:id="rId13"/>
    <p:sldId id="334" r:id="rId14"/>
    <p:sldId id="335" r:id="rId15"/>
    <p:sldId id="332" r:id="rId16"/>
    <p:sldId id="336" r:id="rId17"/>
    <p:sldId id="314" r:id="rId18"/>
    <p:sldId id="315" r:id="rId19"/>
    <p:sldId id="316" r:id="rId20"/>
    <p:sldId id="317" r:id="rId21"/>
    <p:sldId id="338" r:id="rId22"/>
    <p:sldId id="337" r:id="rId23"/>
    <p:sldId id="318" r:id="rId24"/>
    <p:sldId id="319" r:id="rId2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png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35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hyperlink" Target="http://dlmf.nist.gov/33.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411755"/>
            <a:ext cx="9389329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2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ime dependent perturbation theory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5</a:t>
            </a:r>
            <a:endParaRPr lang="en-US" sz="3200" b="1" dirty="0"/>
          </a:p>
          <a:p>
            <a:endParaRPr lang="en-US" sz="2400" b="1" dirty="0"/>
          </a:p>
          <a:p>
            <a:pPr marL="457200" indent="-457200">
              <a:buAutoNum type="arabicPeriod"/>
            </a:pPr>
            <a:r>
              <a:rPr lang="en-US" sz="3200" b="1" dirty="0"/>
              <a:t>Time harmonic perturbation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Fermi Golden Rule</a:t>
            </a:r>
          </a:p>
          <a:p>
            <a:pPr marL="457200" indent="-457200">
              <a:buAutoNum type="arabicPeriod"/>
            </a:pPr>
            <a:r>
              <a:rPr lang="en-US" sz="3200" b="1" dirty="0"/>
              <a:t>Oscillator strength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6400" y="28995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12954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03271"/>
              </p:ext>
            </p:extLst>
          </p:nvPr>
        </p:nvGraphicFramePr>
        <p:xfrm>
          <a:off x="1981201" y="996157"/>
          <a:ext cx="8015451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1" name="Equation" r:id="rId3" imgW="4762440" imgH="355320" progId="Equation.DSMT4">
                  <p:embed/>
                </p:oleObj>
              </mc:Choice>
              <mc:Fallback>
                <p:oleObj name="Equation" r:id="rId3" imgW="476244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996157"/>
                        <a:ext cx="8015451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2076338"/>
            <a:ext cx="9144000" cy="27053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51861"/>
              </p:ext>
            </p:extLst>
          </p:nvPr>
        </p:nvGraphicFramePr>
        <p:xfrm>
          <a:off x="5652294" y="4591956"/>
          <a:ext cx="887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2" name="Equation" r:id="rId6" imgW="799920" imgH="342720" progId="Equation.DSMT4">
                  <p:embed/>
                </p:oleObj>
              </mc:Choice>
              <mc:Fallback>
                <p:oleObj name="Equation" r:id="rId6" imgW="799920" imgH="342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294" y="4591956"/>
                        <a:ext cx="8874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05600" y="37338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small </a:t>
            </a:r>
            <a:r>
              <a:rPr lang="en-US" sz="2400" i="1" dirty="0">
                <a:solidFill>
                  <a:srgbClr val="0070C0"/>
                </a:solidFill>
                <a:latin typeface="+mj-lt"/>
              </a:rPr>
              <a:t>T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34290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larger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T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23622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rgest </a:t>
            </a:r>
            <a:r>
              <a:rPr lang="en-US" sz="2400" i="1" dirty="0">
                <a:latin typeface="+mj-lt"/>
              </a:rPr>
              <a:t>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95691"/>
              </p:ext>
            </p:extLst>
          </p:nvPr>
        </p:nvGraphicFramePr>
        <p:xfrm>
          <a:off x="5652293" y="4743708"/>
          <a:ext cx="4038600" cy="128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3" name="Equation" r:id="rId8" imgW="3136680" imgH="952200" progId="Equation.DSMT4">
                  <p:embed/>
                </p:oleObj>
              </mc:Choice>
              <mc:Fallback>
                <p:oleObj name="Equation" r:id="rId8" imgW="3136680" imgH="952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293" y="4743708"/>
                        <a:ext cx="4038600" cy="128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9594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73761"/>
              </p:ext>
            </p:extLst>
          </p:nvPr>
        </p:nvGraphicFramePr>
        <p:xfrm>
          <a:off x="132556" y="1187154"/>
          <a:ext cx="119268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7" name="Equation" r:id="rId3" imgW="7302240" imgH="698400" progId="Equation.DSMT4">
                  <p:embed/>
                </p:oleObj>
              </mc:Choice>
              <mc:Fallback>
                <p:oleObj name="Equation" r:id="rId3" imgW="730224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1187154"/>
                        <a:ext cx="1192688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rate of transitions </a:t>
            </a:r>
            <a:r>
              <a:rPr lang="en-US" sz="2400" b="1" i="1" dirty="0"/>
              <a:t>I </a:t>
            </a:r>
            <a:r>
              <a:rPr lang="en-US" sz="2400" b="1" i="1" dirty="0">
                <a:sym typeface="Wingdings" panose="05000000000000000000" pitchFamily="2" charset="2"/>
              </a:rPr>
              <a:t> f</a:t>
            </a:r>
            <a:endParaRPr lang="en-US" sz="24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245978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ermi “Golden” rul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553200" y="41910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553200" y="55626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391400" y="4191000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553200" y="3659832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90857"/>
              </p:ext>
            </p:extLst>
          </p:nvPr>
        </p:nvGraphicFramePr>
        <p:xfrm>
          <a:off x="7899401" y="4619869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8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9401" y="4619869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65123"/>
              </p:ext>
            </p:extLst>
          </p:nvPr>
        </p:nvGraphicFramePr>
        <p:xfrm>
          <a:off x="8572747" y="5242744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9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747" y="5242744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76216"/>
              </p:ext>
            </p:extLst>
          </p:nvPr>
        </p:nvGraphicFramePr>
        <p:xfrm>
          <a:off x="8713789" y="3789364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13789" y="3789364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4178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85707E-BCFF-471C-B4E4-4404AA4D0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6D8BEA-0E86-4ACD-96CC-65D65B4D3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B4F478-A29D-40C5-9F0C-A7B332B11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8F2CC6-734C-4567-B59C-ABCBEAC28EFE}"/>
              </a:ext>
            </a:extLst>
          </p:cNvPr>
          <p:cNvSpPr txBox="1"/>
          <p:nvPr/>
        </p:nvSpPr>
        <p:spPr>
          <a:xfrm>
            <a:off x="334537" y="278780"/>
            <a:ext cx="9578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D8349E-7DB7-4D3D-A0B9-8CA99EF9B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68296"/>
              </p:ext>
            </p:extLst>
          </p:nvPr>
        </p:nvGraphicFramePr>
        <p:xfrm>
          <a:off x="838200" y="973564"/>
          <a:ext cx="996950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3" imgW="4813200" imgH="1676160" progId="Equation.DSMT4">
                  <p:embed/>
                </p:oleObj>
              </mc:Choice>
              <mc:Fallback>
                <p:oleObj name="Equation" r:id="rId3" imgW="48132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973564"/>
                        <a:ext cx="9969500" cy="347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9582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85707E-BCFF-471C-B4E4-4404AA4D0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6D8BEA-0E86-4ACD-96CC-65D65B4D3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B4F478-A29D-40C5-9F0C-A7B332B11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8F2CC6-734C-4567-B59C-ABCBEAC28EFE}"/>
              </a:ext>
            </a:extLst>
          </p:cNvPr>
          <p:cNvSpPr txBox="1"/>
          <p:nvPr/>
        </p:nvSpPr>
        <p:spPr>
          <a:xfrm>
            <a:off x="334537" y="278780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D8349E-7DB7-4D3D-A0B9-8CA99EF9B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44164"/>
              </p:ext>
            </p:extLst>
          </p:nvPr>
        </p:nvGraphicFramePr>
        <p:xfrm>
          <a:off x="334537" y="1488650"/>
          <a:ext cx="10179050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3" imgW="4914720" imgH="2298600" progId="Equation.DSMT4">
                  <p:embed/>
                </p:oleObj>
              </mc:Choice>
              <mc:Fallback>
                <p:oleObj name="Equation" r:id="rId3" imgW="4914720" imgH="229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D8349E-7DB7-4D3D-A0B9-8CA99EF9B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537" y="1488650"/>
                        <a:ext cx="10179050" cy="47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3607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5FF049-B91F-476D-8078-52F677CBA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252C4E-E781-4D88-BB7F-4D355E1C6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05C84A-F4B0-42FD-8B80-A3DCE9716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4FA77-3863-46FC-8C84-7A69D0C66F20}"/>
              </a:ext>
            </a:extLst>
          </p:cNvPr>
          <p:cNvSpPr txBox="1"/>
          <p:nvPr/>
        </p:nvSpPr>
        <p:spPr>
          <a:xfrm>
            <a:off x="334537" y="278780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D98FC9-DCC9-4CDC-B824-E390FDE36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47631"/>
              </p:ext>
            </p:extLst>
          </p:nvPr>
        </p:nvGraphicFramePr>
        <p:xfrm>
          <a:off x="582613" y="1157288"/>
          <a:ext cx="9969500" cy="384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Equation" r:id="rId3" imgW="4813200" imgH="1854000" progId="Equation.DSMT4">
                  <p:embed/>
                </p:oleObj>
              </mc:Choice>
              <mc:Fallback>
                <p:oleObj name="Equation" r:id="rId3" imgW="4813200" imgH="1854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D8349E-7DB7-4D3D-A0B9-8CA99EF9B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157288"/>
                        <a:ext cx="9969500" cy="384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BFAE0C6-C620-4B17-83A5-482FF64541C4}"/>
              </a:ext>
            </a:extLst>
          </p:cNvPr>
          <p:cNvSpPr txBox="1"/>
          <p:nvPr/>
        </p:nvSpPr>
        <p:spPr>
          <a:xfrm>
            <a:off x="8610600" y="2096170"/>
            <a:ext cx="3192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(note slight cheat)</a:t>
            </a:r>
          </a:p>
        </p:txBody>
      </p:sp>
    </p:spTree>
    <p:extLst>
      <p:ext uri="{BB962C8B-B14F-4D97-AF65-F5344CB8AC3E}">
        <p14:creationId xmlns:p14="http://schemas.microsoft.com/office/powerpoint/2010/main" val="21746261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23561"/>
              </p:ext>
            </p:extLst>
          </p:nvPr>
        </p:nvGraphicFramePr>
        <p:xfrm>
          <a:off x="1011238" y="587375"/>
          <a:ext cx="8699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Equation" r:id="rId3" imgW="4825800" imgH="1282680" progId="Equation.DSMT4">
                  <p:embed/>
                </p:oleObj>
              </mc:Choice>
              <mc:Fallback>
                <p:oleObj name="Equation" r:id="rId3" imgW="4825800" imgH="1282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1238" y="587375"/>
                        <a:ext cx="86995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18805"/>
              </p:ext>
            </p:extLst>
          </p:nvPr>
        </p:nvGraphicFramePr>
        <p:xfrm>
          <a:off x="1011238" y="3100387"/>
          <a:ext cx="7950200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4" name="Equation" r:id="rId5" imgW="5448240" imgH="2171520" progId="Equation.DSMT4">
                  <p:embed/>
                </p:oleObj>
              </mc:Choice>
              <mc:Fallback>
                <p:oleObj name="Equation" r:id="rId5" imgW="5448240" imgH="2171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3100387"/>
                        <a:ext cx="7950200" cy="317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822651-4F35-442D-8D95-412B180A9A42}"/>
              </a:ext>
            </a:extLst>
          </p:cNvPr>
          <p:cNvSpPr txBox="1"/>
          <p:nvPr/>
        </p:nvSpPr>
        <p:spPr>
          <a:xfrm>
            <a:off x="269488" y="144071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</p:spTree>
    <p:extLst>
      <p:ext uri="{BB962C8B-B14F-4D97-AF65-F5344CB8AC3E}">
        <p14:creationId xmlns:p14="http://schemas.microsoft.com/office/powerpoint/2010/main" val="351821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33369"/>
              </p:ext>
            </p:extLst>
          </p:nvPr>
        </p:nvGraphicFramePr>
        <p:xfrm>
          <a:off x="355580" y="777875"/>
          <a:ext cx="11674475" cy="38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3" imgW="6476760" imgH="2145960" progId="Equation.DSMT4">
                  <p:embed/>
                </p:oleObj>
              </mc:Choice>
              <mc:Fallback>
                <p:oleObj name="Equation" r:id="rId3" imgW="6476760" imgH="2145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80" y="777875"/>
                        <a:ext cx="11674475" cy="386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822651-4F35-442D-8D95-412B180A9A42}"/>
              </a:ext>
            </a:extLst>
          </p:cNvPr>
          <p:cNvSpPr txBox="1"/>
          <p:nvPr/>
        </p:nvSpPr>
        <p:spPr>
          <a:xfrm>
            <a:off x="269488" y="144071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A48F39-AC6D-4918-AF04-091792078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71367"/>
              </p:ext>
            </p:extLst>
          </p:nvPr>
        </p:nvGraphicFramePr>
        <p:xfrm>
          <a:off x="2877092" y="5060408"/>
          <a:ext cx="81105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5" imgW="4965480" imgH="698400" progId="Equation.DSMT4">
                  <p:embed/>
                </p:oleObj>
              </mc:Choice>
              <mc:Fallback>
                <p:oleObj name="Equation" r:id="rId5" imgW="496548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7092" y="5060408"/>
                        <a:ext cx="811053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7D03782-94DA-428D-8E73-43647F919FF9}"/>
              </a:ext>
            </a:extLst>
          </p:cNvPr>
          <p:cNvSpPr txBox="1"/>
          <p:nvPr/>
        </p:nvSpPr>
        <p:spPr>
          <a:xfrm>
            <a:off x="189610" y="5494208"/>
            <a:ext cx="259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rmi golden rule:</a:t>
            </a:r>
          </a:p>
        </p:txBody>
      </p:sp>
    </p:spTree>
    <p:extLst>
      <p:ext uri="{BB962C8B-B14F-4D97-AF65-F5344CB8AC3E}">
        <p14:creationId xmlns:p14="http://schemas.microsoft.com/office/powerpoint/2010/main" val="189410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873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 --  H-like atom in presence of electr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7219"/>
              </p:ext>
            </p:extLst>
          </p:nvPr>
        </p:nvGraphicFramePr>
        <p:xfrm>
          <a:off x="1266942" y="1263182"/>
          <a:ext cx="70659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9" name="Equation" r:id="rId3" imgW="4533840" imgH="622080" progId="Equation.DSMT4">
                  <p:embed/>
                </p:oleObj>
              </mc:Choice>
              <mc:Fallback>
                <p:oleObj name="Equation" r:id="rId3" imgW="453384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942" y="1263182"/>
                        <a:ext cx="7065962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61935"/>
              </p:ext>
            </p:extLst>
          </p:nvPr>
        </p:nvGraphicFramePr>
        <p:xfrm>
          <a:off x="1353209" y="2847278"/>
          <a:ext cx="9099550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0" name="Equation" r:id="rId5" imgW="5676840" imgH="1904760" progId="Equation.DSMT4">
                  <p:embed/>
                </p:oleObj>
              </mc:Choice>
              <mc:Fallback>
                <p:oleObj name="Equation" r:id="rId5" imgW="5676840" imgH="1904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3209" y="2847278"/>
                        <a:ext cx="9099550" cy="3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5177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30658"/>
              </p:ext>
            </p:extLst>
          </p:nvPr>
        </p:nvGraphicFramePr>
        <p:xfrm>
          <a:off x="838200" y="223837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6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3837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5522"/>
              </p:ext>
            </p:extLst>
          </p:nvPr>
        </p:nvGraphicFramePr>
        <p:xfrm>
          <a:off x="947797" y="636667"/>
          <a:ext cx="862965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Equation" r:id="rId5" imgW="5384520" imgH="1536480" progId="Equation.DSMT4">
                  <p:embed/>
                </p:oleObj>
              </mc:Choice>
              <mc:Fallback>
                <p:oleObj name="Equation" r:id="rId5" imgW="538452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97" y="636667"/>
                        <a:ext cx="8629650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96543"/>
              </p:ext>
            </p:extLst>
          </p:nvPr>
        </p:nvGraphicFramePr>
        <p:xfrm>
          <a:off x="2045765" y="3174245"/>
          <a:ext cx="7310437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8" name="Equation" r:id="rId7" imgW="4902120" imgH="2082600" progId="Equation.DSMT4">
                  <p:embed/>
                </p:oleObj>
              </mc:Choice>
              <mc:Fallback>
                <p:oleObj name="Equation" r:id="rId7" imgW="4902120" imgH="20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5765" y="3174245"/>
                        <a:ext cx="7310437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6302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4047"/>
              </p:ext>
            </p:extLst>
          </p:nvPr>
        </p:nvGraphicFramePr>
        <p:xfrm>
          <a:off x="2143125" y="1438275"/>
          <a:ext cx="6742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7" name="Equation" r:id="rId3" imgW="4127400" imgH="558720" progId="Equation.DSMT4">
                  <p:embed/>
                </p:oleObj>
              </mc:Choice>
              <mc:Fallback>
                <p:oleObj name="Equation" r:id="rId3" imgW="412740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1438275"/>
                        <a:ext cx="674211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2622" y="292623"/>
            <a:ext cx="9962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results for resonant transitions for H-like ion        </a:t>
            </a:r>
            <a:r>
              <a:rPr lang="en-US" sz="2400" b="1" i="1" dirty="0"/>
              <a:t>1s</a:t>
            </a:r>
            <a:r>
              <a:rPr lang="en-US" sz="2400" b="1" i="1" dirty="0">
                <a:sym typeface="Wingdings" panose="05000000000000000000" pitchFamily="2" charset="2"/>
              </a:rPr>
              <a:t>2p</a:t>
            </a:r>
            <a:r>
              <a:rPr lang="en-US" sz="2400" b="1" i="1" baseline="-25000" dirty="0">
                <a:sym typeface="Wingdings" panose="05000000000000000000" pitchFamily="2" charset="2"/>
              </a:rPr>
              <a:t>0</a:t>
            </a:r>
            <a:endParaRPr lang="en-US" sz="2400" b="1" i="1" dirty="0"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17368"/>
              </p:ext>
            </p:extLst>
          </p:nvPr>
        </p:nvGraphicFramePr>
        <p:xfrm>
          <a:off x="2078038" y="2668588"/>
          <a:ext cx="5775325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5" imgW="3873240" imgH="1282680" progId="Equation.DSMT4">
                  <p:embed/>
                </p:oleObj>
              </mc:Choice>
              <mc:Fallback>
                <p:oleObj name="Equation" r:id="rId5" imgW="3873240" imgH="1282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8038" y="2668588"/>
                        <a:ext cx="5775325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001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838200" y="2430966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83072"/>
              </p:ext>
            </p:extLst>
          </p:nvPr>
        </p:nvGraphicFramePr>
        <p:xfrm>
          <a:off x="1385888" y="688975"/>
          <a:ext cx="9104312" cy="5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Equation" r:id="rId3" imgW="5994360" imgH="3720960" progId="Equation.DSMT4">
                  <p:embed/>
                </p:oleObj>
              </mc:Choice>
              <mc:Fallback>
                <p:oleObj name="Equation" r:id="rId3" imgW="5994360" imgH="3720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888" y="688975"/>
                        <a:ext cx="9104312" cy="56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533" y="136525"/>
            <a:ext cx="1021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gression:   Notion of oscillator strength for transition between states   </a:t>
            </a:r>
            <a:r>
              <a:rPr lang="en-US" sz="2400" b="1" i="1" dirty="0" err="1"/>
              <a:t>l</a:t>
            </a:r>
            <a:r>
              <a:rPr lang="en-US" sz="2400" b="1" i="1" dirty="0" err="1">
                <a:sym typeface="Wingdings" panose="05000000000000000000" pitchFamily="2" charset="2"/>
              </a:rPr>
              <a:t>n</a:t>
            </a:r>
            <a:r>
              <a:rPr lang="en-US" sz="2400" b="1" dirty="0"/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BCE45B-B355-4FDE-90D5-311D26E6195C}"/>
              </a:ext>
            </a:extLst>
          </p:cNvPr>
          <p:cNvSpPr txBox="1"/>
          <p:nvPr/>
        </p:nvSpPr>
        <p:spPr>
          <a:xfrm>
            <a:off x="9434512" y="5506303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 rule for oscillator strength</a:t>
            </a:r>
          </a:p>
        </p:txBody>
      </p:sp>
    </p:spTree>
    <p:extLst>
      <p:ext uri="{BB962C8B-B14F-4D97-AF65-F5344CB8AC3E}">
        <p14:creationId xmlns:p14="http://schemas.microsoft.com/office/powerpoint/2010/main" val="13397533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71FE04-1D82-4AE3-9DDD-8B4B235A5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5BAFB4-68A1-49B5-8C92-586103779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E76132-6EDE-4969-AA2F-4B5852933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640636-1CCB-40E9-9060-11EF6F7B3913}"/>
              </a:ext>
            </a:extLst>
          </p:cNvPr>
          <p:cNvSpPr txBox="1"/>
          <p:nvPr/>
        </p:nvSpPr>
        <p:spPr>
          <a:xfrm>
            <a:off x="433137" y="156411"/>
            <a:ext cx="110329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– “selection rules” for transitions between spherically symmetric states in due to interaction with an electromagnetic field in the dipole approxima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EF458C-28D0-40B4-9150-786F81097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64816"/>
              </p:ext>
            </p:extLst>
          </p:nvPr>
        </p:nvGraphicFramePr>
        <p:xfrm>
          <a:off x="838200" y="1354811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354811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4BA30A-4EA4-49EC-866D-C9392C934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3892"/>
              </p:ext>
            </p:extLst>
          </p:nvPr>
        </p:nvGraphicFramePr>
        <p:xfrm>
          <a:off x="884320" y="2359903"/>
          <a:ext cx="11032958" cy="110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5" imgW="4546440" imgH="457200" progId="Equation.DSMT4">
                  <p:embed/>
                </p:oleObj>
              </mc:Choice>
              <mc:Fallback>
                <p:oleObj name="Equation" r:id="rId5" imgW="454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320" y="2359903"/>
                        <a:ext cx="11032958" cy="110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0559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5161C3-C229-4A55-8533-95A1DEED4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DEAD0E-535B-499C-B6E7-625BF0CAD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D063F7-E3ED-47C7-8495-068955732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83A0935-A998-4B4C-A867-C69845D18D1B}"/>
              </a:ext>
            </a:extLst>
          </p:cNvPr>
          <p:cNvCxnSpPr/>
          <p:nvPr/>
        </p:nvCxnSpPr>
        <p:spPr>
          <a:xfrm>
            <a:off x="687666" y="216148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837D409-3C82-417F-B912-97FE8C97C5AF}"/>
              </a:ext>
            </a:extLst>
          </p:cNvPr>
          <p:cNvCxnSpPr/>
          <p:nvPr/>
        </p:nvCxnSpPr>
        <p:spPr>
          <a:xfrm>
            <a:off x="687666" y="353308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C4AAD31-4512-43E4-9DC2-D54919911E2D}"/>
              </a:ext>
            </a:extLst>
          </p:cNvPr>
          <p:cNvCxnSpPr/>
          <p:nvPr/>
        </p:nvCxnSpPr>
        <p:spPr>
          <a:xfrm>
            <a:off x="1525866" y="2161480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2DCC724D-CA6F-4C07-B78B-67078BD11BF2}"/>
              </a:ext>
            </a:extLst>
          </p:cNvPr>
          <p:cNvSpPr/>
          <p:nvPr/>
        </p:nvSpPr>
        <p:spPr>
          <a:xfrm>
            <a:off x="687666" y="1630312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B2C1A5-7C77-4FEC-BA5C-DAEE5A682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46205"/>
              </p:ext>
            </p:extLst>
          </p:nvPr>
        </p:nvGraphicFramePr>
        <p:xfrm>
          <a:off x="2033867" y="2590349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867" y="2590349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FD2BAD5-A74F-4299-8654-14B6A42AC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50535"/>
              </p:ext>
            </p:extLst>
          </p:nvPr>
        </p:nvGraphicFramePr>
        <p:xfrm>
          <a:off x="2707213" y="3213224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7213" y="3213224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8213C3-A3B6-4EB0-8714-FB0DE28A4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27816"/>
              </p:ext>
            </p:extLst>
          </p:nvPr>
        </p:nvGraphicFramePr>
        <p:xfrm>
          <a:off x="2848255" y="1759844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3" name="Equation" r:id="rId7" imgW="291960" imgH="355320" progId="Equation.DSMT4">
                  <p:embed/>
                </p:oleObj>
              </mc:Choice>
              <mc:Fallback>
                <p:oleObj name="Equation" r:id="rId7" imgW="29196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8255" y="1759844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277895-6239-41DD-A0BA-89A7AEC0A41B}"/>
              </a:ext>
            </a:extLst>
          </p:cNvPr>
          <p:cNvSpPr txBox="1"/>
          <p:nvPr/>
        </p:nvSpPr>
        <p:spPr>
          <a:xfrm>
            <a:off x="211873" y="234176"/>
            <a:ext cx="9846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when the final state is in the continuum spectru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4AE1D1-064E-4423-ABDF-1B1805DBE03B}"/>
              </a:ext>
            </a:extLst>
          </p:cNvPr>
          <p:cNvSpPr txBox="1"/>
          <p:nvPr/>
        </p:nvSpPr>
        <p:spPr>
          <a:xfrm>
            <a:off x="5113421" y="1759844"/>
            <a:ext cx="4848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ct solutions for continuum states of H-like ions are related to confluent hypergeome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5457372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8100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 emiss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7316787" y="20551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316787" y="34267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154987" y="2055168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16787" y="1524000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9050"/>
              </p:ext>
            </p:extLst>
          </p:nvPr>
        </p:nvGraphicFramePr>
        <p:xfrm>
          <a:off x="8662988" y="2484037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5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2988" y="2484037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9563"/>
              </p:ext>
            </p:extLst>
          </p:nvPr>
        </p:nvGraphicFramePr>
        <p:xfrm>
          <a:off x="9336334" y="3106912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6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334" y="3106912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21316"/>
              </p:ext>
            </p:extLst>
          </p:nvPr>
        </p:nvGraphicFramePr>
        <p:xfrm>
          <a:off x="9477376" y="1653532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7" name="Equation" r:id="rId7" imgW="291960" imgH="355320" progId="Equation.DSMT4">
                  <p:embed/>
                </p:oleObj>
              </mc:Choice>
              <mc:Fallback>
                <p:oleObj name="Equation" r:id="rId7" imgW="29196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76" y="1653532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85681"/>
              </p:ext>
            </p:extLst>
          </p:nvPr>
        </p:nvGraphicFramePr>
        <p:xfrm>
          <a:off x="852487" y="786835"/>
          <a:ext cx="615791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" name="Equation" r:id="rId9" imgW="4825800" imgH="1155600" progId="Equation.DSMT4">
                  <p:embed/>
                </p:oleObj>
              </mc:Choice>
              <mc:Fallback>
                <p:oleObj name="Equation" r:id="rId9" imgW="4825800" imgH="1155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487" y="786835"/>
                        <a:ext cx="6157913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0" y="2764420"/>
            <a:ext cx="4802188" cy="353434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76401" y="2286001"/>
            <a:ext cx="4269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12"/>
              </a:rPr>
              <a:t>http://dlmf.nist.gov/33.2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10400" y="3790163"/>
            <a:ext cx="3053062" cy="251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7282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762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 emission</a:t>
            </a:r>
          </a:p>
          <a:p>
            <a:r>
              <a:rPr lang="en-US" sz="2400" b="1" dirty="0"/>
              <a:t>    approximating final state as a plane wave (Born approximation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17006"/>
              </p:ext>
            </p:extLst>
          </p:nvPr>
        </p:nvGraphicFramePr>
        <p:xfrm>
          <a:off x="1878013" y="1143000"/>
          <a:ext cx="74755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7" name="Equation" r:id="rId3" imgW="3682800" imgH="419040" progId="Equation.DSMT4">
                  <p:embed/>
                </p:oleObj>
              </mc:Choice>
              <mc:Fallback>
                <p:oleObj name="Equation" r:id="rId3" imgW="3682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013" y="1143000"/>
                        <a:ext cx="74755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88295"/>
              </p:ext>
            </p:extLst>
          </p:nvPr>
        </p:nvGraphicFramePr>
        <p:xfrm>
          <a:off x="1981201" y="4435059"/>
          <a:ext cx="4572001" cy="5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8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4435059"/>
                        <a:ext cx="4572001" cy="5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65809"/>
              </p:ext>
            </p:extLst>
          </p:nvPr>
        </p:nvGraphicFramePr>
        <p:xfrm>
          <a:off x="2057400" y="2118264"/>
          <a:ext cx="63896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" name="Equation" r:id="rId7" imgW="3987720" imgH="736560" progId="Equation.DSMT4">
                  <p:embed/>
                </p:oleObj>
              </mc:Choice>
              <mc:Fallback>
                <p:oleObj name="Equation" r:id="rId7" imgW="398772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118264"/>
                        <a:ext cx="638968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65126"/>
              </p:ext>
            </p:extLst>
          </p:nvPr>
        </p:nvGraphicFramePr>
        <p:xfrm>
          <a:off x="2081150" y="3324517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" name="Equation" r:id="rId9" imgW="4140000" imgH="571320" progId="Equation.DSMT4">
                  <p:embed/>
                </p:oleObj>
              </mc:Choice>
              <mc:Fallback>
                <p:oleObj name="Equation" r:id="rId9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1150" y="3324517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4463D60-1B98-4741-8BCB-85FAC83984A5}"/>
              </a:ext>
            </a:extLst>
          </p:cNvPr>
          <p:cNvSpPr txBox="1"/>
          <p:nvPr/>
        </p:nvSpPr>
        <p:spPr>
          <a:xfrm>
            <a:off x="6208295" y="5329989"/>
            <a:ext cx="4572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 be continued …</a:t>
            </a:r>
          </a:p>
        </p:txBody>
      </p:sp>
    </p:spTree>
    <p:extLst>
      <p:ext uri="{BB962C8B-B14F-4D97-AF65-F5344CB8AC3E}">
        <p14:creationId xmlns:p14="http://schemas.microsoft.com/office/powerpoint/2010/main" val="26238087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1D8BA99-D7F4-4008-A403-67F8224EEB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374" y="136525"/>
            <a:ext cx="10067925" cy="61722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083526" y="4778591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314083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view:     Treatment of time-dependent perturb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02764"/>
              </p:ext>
            </p:extLst>
          </p:nvPr>
        </p:nvGraphicFramePr>
        <p:xfrm>
          <a:off x="1193801" y="758825"/>
          <a:ext cx="38369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790640" imgH="927000" progId="Equation.DSMT4">
                  <p:embed/>
                </p:oleObj>
              </mc:Choice>
              <mc:Fallback>
                <p:oleObj name="Equation" r:id="rId3" imgW="179064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1" y="758825"/>
                        <a:ext cx="38369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26109"/>
              </p:ext>
            </p:extLst>
          </p:nvPr>
        </p:nvGraphicFramePr>
        <p:xfrm>
          <a:off x="1557339" y="3191117"/>
          <a:ext cx="597852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3695400" imgH="2006280" progId="Equation.DSMT4">
                  <p:embed/>
                </p:oleObj>
              </mc:Choice>
              <mc:Fallback>
                <p:oleObj name="Equation" r:id="rId5" imgW="3695400" imgH="2006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339" y="3191117"/>
                        <a:ext cx="5978525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82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67731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36827"/>
              </p:ext>
            </p:extLst>
          </p:nvPr>
        </p:nvGraphicFramePr>
        <p:xfrm>
          <a:off x="454025" y="1325563"/>
          <a:ext cx="9366250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3" imgW="5790960" imgH="2920680" progId="Equation.DSMT4">
                  <p:embed/>
                </p:oleObj>
              </mc:Choice>
              <mc:Fallback>
                <p:oleObj name="Equation" r:id="rId3" imgW="5790960" imgH="2920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" y="1325563"/>
                        <a:ext cx="9366250" cy="473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2661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28613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91960"/>
              </p:ext>
            </p:extLst>
          </p:nvPr>
        </p:nvGraphicFramePr>
        <p:xfrm>
          <a:off x="1431383" y="872662"/>
          <a:ext cx="8191500" cy="539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3" imgW="5105160" imgH="3365280" progId="Equation.DSMT4">
                  <p:embed/>
                </p:oleObj>
              </mc:Choice>
              <mc:Fallback>
                <p:oleObj name="Equation" r:id="rId3" imgW="5105160" imgH="336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383" y="872662"/>
                        <a:ext cx="8191500" cy="539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123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07964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79688"/>
              </p:ext>
            </p:extLst>
          </p:nvPr>
        </p:nvGraphicFramePr>
        <p:xfrm>
          <a:off x="1690689" y="1143001"/>
          <a:ext cx="8810625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Equation" r:id="rId3" imgW="4991040" imgH="2412720" progId="Equation.DSMT4">
                  <p:embed/>
                </p:oleObj>
              </mc:Choice>
              <mc:Fallback>
                <p:oleObj name="Equation" r:id="rId3" imgW="4991040" imgH="241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9" y="1143001"/>
                        <a:ext cx="8810625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8056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6431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43861"/>
              </p:ext>
            </p:extLst>
          </p:nvPr>
        </p:nvGraphicFramePr>
        <p:xfrm>
          <a:off x="1339851" y="896540"/>
          <a:ext cx="8543925" cy="52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3" imgW="5232240" imgH="3238200" progId="Equation.DSMT4">
                  <p:embed/>
                </p:oleObj>
              </mc:Choice>
              <mc:Fallback>
                <p:oleObj name="Equation" r:id="rId3" imgW="5232240" imgH="323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1" y="896540"/>
                        <a:ext cx="8543925" cy="528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1319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8110"/>
              </p:ext>
            </p:extLst>
          </p:nvPr>
        </p:nvGraphicFramePr>
        <p:xfrm>
          <a:off x="1911350" y="303214"/>
          <a:ext cx="7818438" cy="586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3" imgW="4787640" imgH="3593880" progId="Equation.DSMT4">
                  <p:embed/>
                </p:oleObj>
              </mc:Choice>
              <mc:Fallback>
                <p:oleObj name="Equation" r:id="rId3" imgW="4787640" imgH="3593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1350" y="303214"/>
                        <a:ext cx="7818438" cy="586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5782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58</TotalTime>
  <Words>601</Words>
  <Application>Microsoft Office PowerPoint</Application>
  <PresentationFormat>Widescreen</PresentationFormat>
  <Paragraphs>12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354</cp:revision>
  <cp:lastPrinted>2020-02-10T16:29:16Z</cp:lastPrinted>
  <dcterms:created xsi:type="dcterms:W3CDTF">2020-01-06T21:28:26Z</dcterms:created>
  <dcterms:modified xsi:type="dcterms:W3CDTF">2020-02-10T18:53:47Z</dcterms:modified>
</cp:coreProperties>
</file>